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404555" w14:textId="7020B687" w:rsidR="00A71923" w:rsidRPr="007B5B69" w:rsidRDefault="00A71923" w:rsidP="00A71923">
      <w:pPr>
        <w:pStyle w:val="Heading2"/>
        <w:spacing w:before="120" w:line="240" w:lineRule="auto"/>
        <w:rPr>
          <w:rFonts w:ascii="Times New Roman" w:hAnsi="Times New Roman"/>
          <w:i/>
          <w:color w:val="FF0000"/>
          <w:lang w:val="pt-BR"/>
        </w:rPr>
      </w:pPr>
      <w:bookmarkStart w:id="0" w:name="_Toc81430553"/>
      <w:bookmarkStart w:id="1" w:name="_Toc81430867"/>
      <w:r w:rsidRPr="007B5B69">
        <w:rPr>
          <w:rFonts w:ascii="Times New Roman" w:hAnsi="Times New Roman"/>
          <w:color w:val="FF0000"/>
          <w:lang w:val="pt-BR"/>
        </w:rPr>
        <w:t xml:space="preserve">Bài </w:t>
      </w:r>
      <w:r w:rsidR="00F937E7">
        <w:rPr>
          <w:rFonts w:ascii="Times New Roman" w:hAnsi="Times New Roman"/>
          <w:color w:val="FF0000"/>
          <w:lang w:val="pt-BR"/>
        </w:rPr>
        <w:t>1</w:t>
      </w:r>
      <w:r w:rsidRPr="007B5B69">
        <w:rPr>
          <w:rFonts w:ascii="Times New Roman" w:hAnsi="Times New Roman"/>
          <w:color w:val="FF0000"/>
          <w:lang w:val="pt-BR"/>
        </w:rPr>
        <w:t>: Khoảng cách</w:t>
      </w:r>
      <w:bookmarkEnd w:id="0"/>
      <w:bookmarkEnd w:id="1"/>
    </w:p>
    <w:p w14:paraId="3EB0CF6E" w14:textId="77777777" w:rsidR="00A71923" w:rsidRPr="00E25F51" w:rsidRDefault="00A71923" w:rsidP="00A71923">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Trước cửa nhà Mr Bill có một cái hồ rất rộng. Giữa hồ có một hòn đảo nhỏ. Một lần Mr Bill nảy ra ý định bắc một cái cầu từ cửa nhà mình đến đảo giữa hồ để kinh doanh du lịch. Một vấn đề khá hóc búa đối với Mr Bill là làm thế nào xác định được khoảng cách từ nhà mình đển đảo giữa hồ?.</w:t>
      </w:r>
    </w:p>
    <w:p w14:paraId="20128AFA" w14:textId="77777777" w:rsidR="00A71923" w:rsidRPr="00E25F51" w:rsidRDefault="00A71923" w:rsidP="00A71923">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Có thể mô tả đảo giữa hồ như là một đa giác lồi còn nhà của Mr Bill như là một điểm nằm ngoài đa giác đó trên mặt phẳng toạ độ. Bạn hãy lập trình giúp Mr Bill tính khoảng cách nhỏ nhất từ nhà mình đến đảo.</w:t>
      </w:r>
    </w:p>
    <w:p w14:paraId="026A4E66" w14:textId="77777777" w:rsidR="00A71923" w:rsidRPr="00E25F51" w:rsidRDefault="00A71923" w:rsidP="00A71923">
      <w:pPr>
        <w:spacing w:before="120" w:after="0" w:line="240" w:lineRule="auto"/>
        <w:ind w:firstLine="567"/>
        <w:jc w:val="both"/>
        <w:rPr>
          <w:rFonts w:ascii="Times New Roman" w:hAnsi="Times New Roman"/>
          <w:b/>
          <w:sz w:val="26"/>
          <w:szCs w:val="26"/>
        </w:rPr>
      </w:pPr>
      <w:r w:rsidRPr="00E25F51">
        <w:rPr>
          <w:rFonts w:ascii="Times New Roman" w:hAnsi="Times New Roman"/>
          <w:b/>
          <w:sz w:val="26"/>
          <w:szCs w:val="26"/>
        </w:rPr>
        <w:t>Input: Vào từ file văn bản BILL.INP</w:t>
      </w:r>
    </w:p>
    <w:p w14:paraId="434E4DA9" w14:textId="77777777" w:rsidR="00A71923" w:rsidRPr="00E25F51" w:rsidRDefault="00A71923" w:rsidP="00A71923">
      <w:pPr>
        <w:pStyle w:val="ListParagraph"/>
        <w:numPr>
          <w:ilvl w:val="0"/>
          <w:numId w:val="1"/>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Dòng đầu tiên ghi N là số đỉnh của đa giác (N≤1000)</w:t>
      </w:r>
    </w:p>
    <w:p w14:paraId="2E06257D" w14:textId="77777777" w:rsidR="00A71923" w:rsidRPr="00E25F51" w:rsidRDefault="00A71923" w:rsidP="00A71923">
      <w:pPr>
        <w:pStyle w:val="ListParagraph"/>
        <w:numPr>
          <w:ilvl w:val="0"/>
          <w:numId w:val="1"/>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Dòng thứ hai ghi toạ độ của điểm được xem như là nhà của Mr Bill</w:t>
      </w:r>
    </w:p>
    <w:p w14:paraId="3CD8F5C4" w14:textId="77777777" w:rsidR="00A71923" w:rsidRPr="00E25F51" w:rsidRDefault="00A71923" w:rsidP="00A71923">
      <w:pPr>
        <w:pStyle w:val="ListParagraph"/>
        <w:numPr>
          <w:ilvl w:val="0"/>
          <w:numId w:val="1"/>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Tiếp theo là N dòng, mỗi dòng liệt kê toạ độ của một đỉnh của đa giác. Các đỉnh của đa giác được liệt kê ngược theo chiều kim đồng hồ.</w:t>
      </w:r>
    </w:p>
    <w:p w14:paraId="6A59335F" w14:textId="77777777" w:rsidR="00A71923" w:rsidRPr="00E25F51" w:rsidRDefault="00A71923" w:rsidP="00A71923">
      <w:pPr>
        <w:spacing w:before="120" w:after="0" w:line="240" w:lineRule="auto"/>
        <w:ind w:firstLine="567"/>
        <w:rPr>
          <w:rFonts w:ascii="Times New Roman" w:hAnsi="Times New Roman"/>
          <w:sz w:val="26"/>
          <w:szCs w:val="26"/>
        </w:rPr>
      </w:pPr>
      <w:r w:rsidRPr="00E25F51">
        <w:rPr>
          <w:rFonts w:ascii="Times New Roman" w:hAnsi="Times New Roman"/>
          <w:b/>
          <w:sz w:val="26"/>
          <w:szCs w:val="26"/>
        </w:rPr>
        <w:t>Output: Ghi ra file BILL.OUT</w:t>
      </w:r>
    </w:p>
    <w:p w14:paraId="7B14B52D" w14:textId="77777777" w:rsidR="00A71923" w:rsidRPr="00E25F51" w:rsidRDefault="00A71923" w:rsidP="00A71923">
      <w:pPr>
        <w:spacing w:before="120" w:after="120" w:line="240" w:lineRule="auto"/>
        <w:ind w:firstLine="567"/>
        <w:rPr>
          <w:rFonts w:ascii="Times New Roman" w:hAnsi="Times New Roman"/>
          <w:sz w:val="26"/>
          <w:szCs w:val="26"/>
        </w:rPr>
      </w:pPr>
      <w:r w:rsidRPr="00E25F51">
        <w:rPr>
          <w:rFonts w:ascii="Times New Roman" w:hAnsi="Times New Roman"/>
          <w:sz w:val="26"/>
          <w:szCs w:val="26"/>
        </w:rPr>
        <w:t xml:space="preserve"> Ghi ra một số thực duy nhất là khoảng cách từ nhà của Mr Bill đến đảo giữa hồ (giữ lại 4 chữ số phần thập phâ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1"/>
        <w:gridCol w:w="2861"/>
      </w:tblGrid>
      <w:tr w:rsidR="00A71923" w:rsidRPr="00E25F51" w14:paraId="5A7C3ED6" w14:textId="77777777" w:rsidTr="007E3C86">
        <w:trPr>
          <w:trHeight w:val="772"/>
          <w:jc w:val="center"/>
        </w:trPr>
        <w:tc>
          <w:tcPr>
            <w:tcW w:w="2861" w:type="dxa"/>
          </w:tcPr>
          <w:p w14:paraId="64776E3D" w14:textId="77777777" w:rsidR="00A71923" w:rsidRPr="00E25F51" w:rsidRDefault="00A71923" w:rsidP="007E3C86">
            <w:pPr>
              <w:spacing w:before="120" w:after="0" w:line="240" w:lineRule="auto"/>
              <w:ind w:firstLine="567"/>
              <w:rPr>
                <w:rFonts w:ascii="Times New Roman" w:hAnsi="Times New Roman"/>
                <w:sz w:val="26"/>
                <w:szCs w:val="26"/>
              </w:rPr>
            </w:pPr>
            <w:r w:rsidRPr="00E25F51">
              <w:rPr>
                <w:rFonts w:ascii="Times New Roman" w:hAnsi="Times New Roman"/>
                <w:sz w:val="26"/>
                <w:szCs w:val="26"/>
              </w:rPr>
              <w:t>BILL.INP</w:t>
            </w:r>
          </w:p>
        </w:tc>
        <w:tc>
          <w:tcPr>
            <w:tcW w:w="2861" w:type="dxa"/>
          </w:tcPr>
          <w:p w14:paraId="54CD13C5" w14:textId="77777777" w:rsidR="00A71923" w:rsidRPr="00E25F51" w:rsidRDefault="00A71923" w:rsidP="007E3C86">
            <w:pPr>
              <w:spacing w:before="120" w:after="0" w:line="240" w:lineRule="auto"/>
              <w:ind w:firstLine="567"/>
              <w:rPr>
                <w:rFonts w:ascii="Times New Roman" w:hAnsi="Times New Roman"/>
                <w:sz w:val="26"/>
                <w:szCs w:val="26"/>
              </w:rPr>
            </w:pPr>
            <w:r w:rsidRPr="00E25F51">
              <w:rPr>
                <w:rFonts w:ascii="Times New Roman" w:hAnsi="Times New Roman"/>
                <w:sz w:val="26"/>
                <w:szCs w:val="26"/>
              </w:rPr>
              <w:t>BILL.OUT</w:t>
            </w:r>
          </w:p>
        </w:tc>
      </w:tr>
      <w:tr w:rsidR="00A71923" w:rsidRPr="00E25F51" w14:paraId="5EACD2B4" w14:textId="77777777" w:rsidTr="007E3C86">
        <w:trPr>
          <w:trHeight w:val="772"/>
          <w:jc w:val="center"/>
        </w:trPr>
        <w:tc>
          <w:tcPr>
            <w:tcW w:w="2861" w:type="dxa"/>
          </w:tcPr>
          <w:p w14:paraId="6B838283" w14:textId="77777777" w:rsidR="00A71923" w:rsidRPr="00E25F51" w:rsidRDefault="00A71923" w:rsidP="007E3C86">
            <w:pPr>
              <w:spacing w:before="120" w:after="0" w:line="240" w:lineRule="auto"/>
              <w:ind w:firstLine="567"/>
              <w:rPr>
                <w:rFonts w:ascii="Times New Roman" w:hAnsi="Times New Roman"/>
                <w:sz w:val="26"/>
                <w:szCs w:val="26"/>
              </w:rPr>
            </w:pPr>
            <w:r w:rsidRPr="00E25F51">
              <w:rPr>
                <w:rFonts w:ascii="Times New Roman" w:hAnsi="Times New Roman"/>
                <w:sz w:val="26"/>
                <w:szCs w:val="26"/>
              </w:rPr>
              <w:t>3</w:t>
            </w:r>
          </w:p>
          <w:p w14:paraId="2F32D593" w14:textId="77777777" w:rsidR="00A71923" w:rsidRPr="00E25F51" w:rsidRDefault="00A71923" w:rsidP="007E3C86">
            <w:pPr>
              <w:spacing w:before="120" w:after="0" w:line="240" w:lineRule="auto"/>
              <w:ind w:firstLine="567"/>
              <w:rPr>
                <w:rFonts w:ascii="Times New Roman" w:hAnsi="Times New Roman"/>
                <w:sz w:val="26"/>
                <w:szCs w:val="26"/>
              </w:rPr>
            </w:pPr>
            <w:r w:rsidRPr="00E25F51">
              <w:rPr>
                <w:rFonts w:ascii="Times New Roman" w:hAnsi="Times New Roman"/>
                <w:sz w:val="26"/>
                <w:szCs w:val="26"/>
              </w:rPr>
              <w:t>0 0</w:t>
            </w:r>
          </w:p>
          <w:p w14:paraId="4C383727" w14:textId="77777777" w:rsidR="00A71923" w:rsidRPr="00E25F51" w:rsidRDefault="00A71923" w:rsidP="007E3C86">
            <w:pPr>
              <w:spacing w:before="120" w:after="0" w:line="240" w:lineRule="auto"/>
              <w:ind w:firstLine="567"/>
              <w:rPr>
                <w:rFonts w:ascii="Times New Roman" w:hAnsi="Times New Roman"/>
                <w:sz w:val="26"/>
                <w:szCs w:val="26"/>
              </w:rPr>
            </w:pPr>
            <w:r w:rsidRPr="00E25F51">
              <w:rPr>
                <w:rFonts w:ascii="Times New Roman" w:hAnsi="Times New Roman"/>
                <w:sz w:val="26"/>
                <w:szCs w:val="26"/>
              </w:rPr>
              <w:t>2 0</w:t>
            </w:r>
          </w:p>
          <w:p w14:paraId="23A8A956" w14:textId="77777777" w:rsidR="00A71923" w:rsidRPr="00E25F51" w:rsidRDefault="00A71923" w:rsidP="007E3C86">
            <w:pPr>
              <w:spacing w:before="120" w:after="0" w:line="240" w:lineRule="auto"/>
              <w:ind w:firstLine="567"/>
              <w:rPr>
                <w:rFonts w:ascii="Times New Roman" w:hAnsi="Times New Roman"/>
                <w:sz w:val="26"/>
                <w:szCs w:val="26"/>
              </w:rPr>
            </w:pPr>
            <w:r w:rsidRPr="00E25F51">
              <w:rPr>
                <w:rFonts w:ascii="Times New Roman" w:hAnsi="Times New Roman"/>
                <w:sz w:val="26"/>
                <w:szCs w:val="26"/>
              </w:rPr>
              <w:t>0 2</w:t>
            </w:r>
          </w:p>
          <w:p w14:paraId="18751DBD" w14:textId="77777777" w:rsidR="00A71923" w:rsidRPr="00E25F51" w:rsidRDefault="00A71923" w:rsidP="007E3C86">
            <w:pPr>
              <w:spacing w:before="120" w:after="0" w:line="240" w:lineRule="auto"/>
              <w:ind w:firstLine="567"/>
              <w:rPr>
                <w:rFonts w:ascii="Times New Roman" w:hAnsi="Times New Roman"/>
                <w:sz w:val="26"/>
                <w:szCs w:val="26"/>
              </w:rPr>
            </w:pPr>
            <w:r w:rsidRPr="00E25F51">
              <w:rPr>
                <w:rFonts w:ascii="Times New Roman" w:hAnsi="Times New Roman"/>
                <w:sz w:val="26"/>
                <w:szCs w:val="26"/>
              </w:rPr>
              <w:t>2 2</w:t>
            </w:r>
          </w:p>
        </w:tc>
        <w:tc>
          <w:tcPr>
            <w:tcW w:w="2861" w:type="dxa"/>
          </w:tcPr>
          <w:p w14:paraId="600298CD" w14:textId="77777777" w:rsidR="00A71923" w:rsidRPr="00E25F51" w:rsidRDefault="00A71923" w:rsidP="007E3C86">
            <w:pPr>
              <w:spacing w:before="120" w:after="0" w:line="240" w:lineRule="auto"/>
              <w:ind w:firstLine="567"/>
              <w:rPr>
                <w:rFonts w:ascii="Times New Roman" w:hAnsi="Times New Roman"/>
                <w:sz w:val="26"/>
                <w:szCs w:val="26"/>
              </w:rPr>
            </w:pPr>
            <w:r w:rsidRPr="00E25F51">
              <w:rPr>
                <w:rFonts w:ascii="Times New Roman" w:hAnsi="Times New Roman"/>
                <w:sz w:val="26"/>
                <w:szCs w:val="26"/>
              </w:rPr>
              <w:t>1.4142</w:t>
            </w:r>
          </w:p>
        </w:tc>
      </w:tr>
    </w:tbl>
    <w:p w14:paraId="09CCC554" w14:textId="21A6742F" w:rsidR="007C0C6D" w:rsidRDefault="007C0C6D" w:rsidP="00A71923">
      <w:pPr>
        <w:spacing w:before="120" w:after="0" w:line="240" w:lineRule="auto"/>
        <w:ind w:firstLine="567"/>
        <w:rPr>
          <w:rFonts w:ascii="Times New Roman" w:hAnsi="Times New Roman"/>
          <w:b/>
          <w:i/>
          <w:sz w:val="26"/>
          <w:szCs w:val="26"/>
        </w:rPr>
      </w:pPr>
      <w:r w:rsidRPr="007C0C6D">
        <w:rPr>
          <w:rFonts w:ascii="Times New Roman" w:hAnsi="Times New Roman"/>
          <w:b/>
          <w:i/>
          <w:sz w:val="26"/>
          <w:szCs w:val="26"/>
        </w:rPr>
        <w:t>https://www.hackerrank.com/hinh-hoc-2023</w:t>
      </w:r>
    </w:p>
    <w:p w14:paraId="271C2240" w14:textId="6A1D86E4" w:rsidR="00A71923" w:rsidRPr="00E25F51" w:rsidRDefault="00A71923" w:rsidP="00A71923">
      <w:pPr>
        <w:spacing w:before="120" w:after="0" w:line="240" w:lineRule="auto"/>
        <w:ind w:firstLine="567"/>
        <w:rPr>
          <w:rFonts w:ascii="Times New Roman" w:hAnsi="Times New Roman"/>
          <w:b/>
          <w:i/>
          <w:sz w:val="26"/>
          <w:szCs w:val="26"/>
        </w:rPr>
      </w:pPr>
      <w:r w:rsidRPr="00E25F51">
        <w:rPr>
          <w:rFonts w:ascii="Times New Roman" w:hAnsi="Times New Roman"/>
          <w:b/>
          <w:i/>
          <w:sz w:val="26"/>
          <w:szCs w:val="26"/>
        </w:rPr>
        <w:t xml:space="preserve">Hướng dẫn: </w:t>
      </w:r>
    </w:p>
    <w:p w14:paraId="1EEEC5E0" w14:textId="77777777" w:rsidR="00A71923" w:rsidRPr="00E25F51" w:rsidRDefault="00A71923" w:rsidP="00A71923">
      <w:pPr>
        <w:pStyle w:val="ListParagraph"/>
        <w:numPr>
          <w:ilvl w:val="0"/>
          <w:numId w:val="1"/>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 xml:space="preserve">Gọi Q là nhà của Bill, p[i] là mảng chứa tọa độ đa giác, res là </w:t>
      </w:r>
      <w:r w:rsidRPr="00E25F51">
        <w:rPr>
          <w:rFonts w:ascii="Times New Roman" w:eastAsia="Times New Roman" w:hAnsi="Times New Roman"/>
          <w:color w:val="000000"/>
          <w:sz w:val="26"/>
          <w:szCs w:val="26"/>
        </w:rPr>
        <w:t>kết quả bài toán.</w:t>
      </w:r>
    </w:p>
    <w:p w14:paraId="4929E356" w14:textId="77777777" w:rsidR="00A71923" w:rsidRPr="00E25F51" w:rsidRDefault="00A71923" w:rsidP="00A71923">
      <w:pPr>
        <w:pStyle w:val="ListParagraph"/>
        <w:numPr>
          <w:ilvl w:val="0"/>
          <w:numId w:val="1"/>
        </w:numPr>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Đầu tiên ta tính khoảng cách từ Q đến các đỉnh đa giác. Cập nhật giá trị khoảng cách nhỏ nhất.   res:=min(res,khoangcach(Q,p[i]));</w:t>
      </w:r>
    </w:p>
    <w:p w14:paraId="67034696" w14:textId="77777777" w:rsidR="00A71923" w:rsidRPr="00E25F51" w:rsidRDefault="00A71923" w:rsidP="00A71923">
      <w:pPr>
        <w:pStyle w:val="ListParagraph"/>
        <w:numPr>
          <w:ilvl w:val="0"/>
          <w:numId w:val="1"/>
        </w:numPr>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Tuy nhiên khoảng cách từ đỉnh đa giác tới nhà bill chưa phải là khoảng cách ngắn nhất từ bill đến đa giác, vì thế ta phải tìm khoảng cách ngắn nhất từ Bill (điểm Q) đến từng cạnh của đa giác cụ thể như sau:</w:t>
      </w:r>
    </w:p>
    <w:p w14:paraId="03B7DB5C" w14:textId="77777777" w:rsidR="00A71923" w:rsidRPr="00E25F51" w:rsidRDefault="00A71923" w:rsidP="00A71923">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Gọi (d1) là đường thẳng đi qua 2 đỉnh p[i] và p[i+1] của đa giác.</w:t>
      </w:r>
    </w:p>
    <w:p w14:paraId="3F671D5B" w14:textId="77777777" w:rsidR="00A71923" w:rsidRPr="00E25F51" w:rsidRDefault="00A71923" w:rsidP="00A71923">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d1) có dạng: a</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x+b</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y+c=0</w:t>
      </w:r>
    </w:p>
    <w:p w14:paraId="71DE0A17" w14:textId="77777777" w:rsidR="00A71923" w:rsidRPr="00E25F51" w:rsidRDefault="00A71923" w:rsidP="00A71923">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Gọi (d2) là đường thẳng đi qua điểm Q và vuông góc với (d1).</w:t>
      </w:r>
    </w:p>
    <w:p w14:paraId="6E3612FB" w14:textId="77777777" w:rsidR="00A71923" w:rsidRPr="00E25F51" w:rsidRDefault="00A71923" w:rsidP="00A71923">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d2) nhận vector (a</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b</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xml:space="preserve">) làm vector chỉ phương. </w:t>
      </w:r>
    </w:p>
    <w:p w14:paraId="2B83267D" w14:textId="77777777" w:rsidR="00A71923" w:rsidRPr="00E25F51" w:rsidRDefault="00A71923" w:rsidP="00A71923">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d2): a</w:t>
      </w:r>
      <w:r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x+b</w:t>
      </w:r>
      <w:r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y+c=0 với a</w:t>
      </w:r>
      <w:r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b</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b</w:t>
      </w:r>
      <w:r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a</w:t>
      </w:r>
      <w:r w:rsidRPr="00E25F51">
        <w:rPr>
          <w:rFonts w:ascii="Times New Roman" w:eastAsia="Times New Roman" w:hAnsi="Times New Roman"/>
          <w:color w:val="000000"/>
          <w:sz w:val="26"/>
          <w:szCs w:val="26"/>
          <w:vertAlign w:val="subscript"/>
        </w:rPr>
        <w:t xml:space="preserve">1, </w:t>
      </w:r>
      <w:r w:rsidRPr="00E25F51">
        <w:rPr>
          <w:rFonts w:ascii="Times New Roman" w:eastAsia="Times New Roman" w:hAnsi="Times New Roman"/>
          <w:color w:val="000000"/>
          <w:sz w:val="26"/>
          <w:szCs w:val="26"/>
        </w:rPr>
        <w:t>c=-b</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Q.x+a</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Q.y;</w:t>
      </w:r>
    </w:p>
    <w:p w14:paraId="61685443" w14:textId="77777777" w:rsidR="00A71923" w:rsidRPr="00E25F51" w:rsidRDefault="00A71923" w:rsidP="00A71923">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lastRenderedPageBreak/>
        <w:t>+Tìm điểm M là tọa độ giao điểm của d1 và d2.</w:t>
      </w:r>
    </w:p>
    <w:p w14:paraId="7A7579C9" w14:textId="77777777" w:rsidR="00A71923" w:rsidRPr="00E25F51" w:rsidRDefault="00A71923" w:rsidP="00A71923">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Nếu điểm M thuộc cạnh ( p[i], p [i+1]) đang xét thì ta tính khoảng cách từ Q đến M cập nhật lại res.</w:t>
      </w:r>
    </w:p>
    <w:p w14:paraId="07CDFFFF" w14:textId="77777777" w:rsidR="00A71923" w:rsidRPr="00E25F51" w:rsidRDefault="00A71923" w:rsidP="00A71923">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Xét vị trí tương đối giữa 2 đường thẳng (d1) và (d2)</w:t>
      </w:r>
    </w:p>
    <w:p w14:paraId="04E28360" w14:textId="77777777" w:rsidR="00A71923" w:rsidRPr="00E25F51" w:rsidRDefault="00A71923" w:rsidP="00A71923">
      <w:pPr>
        <w:pStyle w:val="ListParagraph"/>
        <w:shd w:val="clear" w:color="auto" w:fill="FFFFFF"/>
        <w:spacing w:before="120" w:after="0" w:line="240" w:lineRule="auto"/>
        <w:ind w:left="0" w:firstLine="567"/>
        <w:jc w:val="both"/>
        <w:rPr>
          <w:sz w:val="26"/>
          <w:szCs w:val="26"/>
        </w:rPr>
      </w:pPr>
      <w:r w:rsidRPr="00E25F51">
        <w:rPr>
          <w:position w:val="-46"/>
          <w:sz w:val="26"/>
          <w:szCs w:val="26"/>
        </w:rPr>
        <w:object w:dxaOrig="2299" w:dyaOrig="1040" w14:anchorId="050D3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8pt;height:69.25pt" o:ole="">
            <v:imagedata r:id="rId5" o:title=""/>
          </v:shape>
          <o:OLEObject Type="Embed" ProgID="Equation.DSMT4" ShapeID="_x0000_i1025" DrawAspect="Content" ObjectID="_1763370753" r:id="rId6"/>
        </w:object>
      </w:r>
      <w:r w:rsidRPr="00E25F51">
        <w:rPr>
          <w:sz w:val="26"/>
          <w:szCs w:val="26"/>
        </w:rPr>
        <w:t xml:space="preserve"> </w:t>
      </w:r>
    </w:p>
    <w:p w14:paraId="00D6B406" w14:textId="77777777" w:rsidR="00A71923" w:rsidRPr="00E25F51" w:rsidRDefault="00A71923" w:rsidP="00A71923">
      <w:pPr>
        <w:pStyle w:val="ListParagraph"/>
        <w:shd w:val="clear" w:color="auto" w:fill="FFFFFF"/>
        <w:spacing w:before="120" w:after="0" w:line="240" w:lineRule="auto"/>
        <w:ind w:left="0" w:firstLine="567"/>
        <w:jc w:val="both"/>
        <w:rPr>
          <w:sz w:val="26"/>
          <w:szCs w:val="26"/>
        </w:rPr>
      </w:pPr>
      <w:r w:rsidRPr="00E25F51">
        <w:rPr>
          <w:position w:val="-46"/>
          <w:sz w:val="26"/>
          <w:szCs w:val="26"/>
        </w:rPr>
        <w:object w:dxaOrig="2360" w:dyaOrig="1040" w14:anchorId="663990AC">
          <v:shape id="_x0000_i1026" type="#_x0000_t75" style="width:152.25pt;height:67.6pt" o:ole="">
            <v:imagedata r:id="rId7" o:title=""/>
          </v:shape>
          <o:OLEObject Type="Embed" ProgID="Equation.DSMT4" ShapeID="_x0000_i1026" DrawAspect="Content" ObjectID="_1763370754" r:id="rId8"/>
        </w:object>
      </w:r>
    </w:p>
    <w:p w14:paraId="47C4FBDB" w14:textId="77777777" w:rsidR="00A71923" w:rsidRPr="00E25F51" w:rsidRDefault="00A71923" w:rsidP="00A71923">
      <w:pPr>
        <w:pStyle w:val="ListParagraph"/>
        <w:shd w:val="clear" w:color="auto" w:fill="FFFFFF"/>
        <w:spacing w:before="120" w:after="0" w:line="240" w:lineRule="auto"/>
        <w:ind w:left="0" w:firstLine="567"/>
        <w:jc w:val="both"/>
        <w:rPr>
          <w:sz w:val="26"/>
          <w:szCs w:val="26"/>
        </w:rPr>
      </w:pPr>
      <w:r w:rsidRPr="00E25F51">
        <w:rPr>
          <w:position w:val="-46"/>
          <w:sz w:val="26"/>
          <w:szCs w:val="26"/>
        </w:rPr>
        <w:object w:dxaOrig="2400" w:dyaOrig="1040" w14:anchorId="49700A19">
          <v:shape id="_x0000_i1027" type="#_x0000_t75" style="width:137.4pt;height:59.9pt" o:ole="">
            <v:imagedata r:id="rId9" o:title=""/>
          </v:shape>
          <o:OLEObject Type="Embed" ProgID="Equation.DSMT4" ShapeID="_x0000_i1027" DrawAspect="Content" ObjectID="_1763370755" r:id="rId10"/>
        </w:object>
      </w:r>
    </w:p>
    <w:p w14:paraId="6AFEEACE" w14:textId="77777777" w:rsidR="00A71923" w:rsidRPr="00E25F51" w:rsidRDefault="00A71923" w:rsidP="00A71923">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ếu D ≠0 thì (d1) và (d2) cắt nhau tại điểm M.x=Dx/D; M.y=Dy/D;</w:t>
      </w:r>
    </w:p>
    <w:p w14:paraId="5082DBDE" w14:textId="77777777" w:rsidR="00A71923" w:rsidRPr="00E25F51" w:rsidRDefault="00A71923" w:rsidP="00A71923">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ếu (D=0) và (Dx≠0) thì (d1) song song (d2)</w:t>
      </w:r>
    </w:p>
    <w:p w14:paraId="4739B761" w14:textId="77777777" w:rsidR="00A71923" w:rsidRPr="00E25F51" w:rsidRDefault="00A71923" w:rsidP="00A71923">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ếu (D=Dx=Dy) thì (d1) trùng (d2).</w:t>
      </w:r>
    </w:p>
    <w:p w14:paraId="0C3CD504" w14:textId="77777777" w:rsidR="00A71923" w:rsidRPr="00E25F51" w:rsidRDefault="00A71923" w:rsidP="00A71923">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Độ phức tạp của thuật toán: O(n)</w:t>
      </w:r>
    </w:p>
    <w:p w14:paraId="14C4A697" w14:textId="135D2370" w:rsidR="0012297C" w:rsidRDefault="00A71923" w:rsidP="00A71923">
      <w:pPr>
        <w:shd w:val="clear" w:color="auto" w:fill="FFFFFF"/>
        <w:spacing w:before="120" w:after="120" w:line="240" w:lineRule="auto"/>
        <w:ind w:firstLine="567"/>
        <w:rPr>
          <w:rFonts w:ascii="Times New Roman" w:eastAsia="Times New Roman" w:hAnsi="Times New Roman"/>
          <w:b/>
          <w:color w:val="FFFFFF" w:themeColor="background1"/>
          <w:sz w:val="26"/>
          <w:szCs w:val="26"/>
        </w:rPr>
      </w:pPr>
      <w:r w:rsidRPr="0012297C">
        <w:rPr>
          <w:rFonts w:ascii="Times New Roman" w:eastAsia="Times New Roman" w:hAnsi="Times New Roman"/>
          <w:b/>
          <w:color w:val="FFFFFF" w:themeColor="background1"/>
          <w:sz w:val="26"/>
          <w:szCs w:val="26"/>
        </w:rPr>
        <w:t>Cài đặt:</w:t>
      </w:r>
    </w:p>
    <w:p w14:paraId="77253389" w14:textId="77777777" w:rsidR="0012297C" w:rsidRDefault="0012297C">
      <w:pPr>
        <w:rPr>
          <w:rFonts w:ascii="Times New Roman" w:eastAsia="Times New Roman" w:hAnsi="Times New Roman"/>
          <w:b/>
          <w:color w:val="FFFFFF" w:themeColor="background1"/>
          <w:sz w:val="26"/>
          <w:szCs w:val="26"/>
        </w:rPr>
      </w:pPr>
      <w:r>
        <w:rPr>
          <w:rFonts w:ascii="Times New Roman" w:eastAsia="Times New Roman" w:hAnsi="Times New Roman"/>
          <w:b/>
          <w:color w:val="FFFFFF" w:themeColor="background1"/>
          <w:sz w:val="26"/>
          <w:szCs w:val="26"/>
        </w:rPr>
        <w:br w:type="page"/>
      </w:r>
    </w:p>
    <w:p w14:paraId="13A3F0E4" w14:textId="77777777" w:rsidR="00A71923" w:rsidRPr="0012297C" w:rsidRDefault="00A71923" w:rsidP="00A71923">
      <w:pPr>
        <w:shd w:val="clear" w:color="auto" w:fill="FFFFFF"/>
        <w:spacing w:before="120" w:after="120" w:line="240" w:lineRule="auto"/>
        <w:ind w:firstLine="567"/>
        <w:rPr>
          <w:rFonts w:ascii="Times New Roman" w:eastAsia="Times New Roman" w:hAnsi="Times New Roman"/>
          <w:b/>
          <w:color w:val="FFFFFF" w:themeColor="background1"/>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12297C" w:rsidRPr="0012297C" w14:paraId="48A402C6" w14:textId="77777777" w:rsidTr="0012297C">
        <w:tc>
          <w:tcPr>
            <w:tcW w:w="9889" w:type="dxa"/>
            <w:tcBorders>
              <w:top w:val="nil"/>
              <w:left w:val="nil"/>
              <w:bottom w:val="nil"/>
              <w:right w:val="nil"/>
            </w:tcBorders>
          </w:tcPr>
          <w:p w14:paraId="5737A1CE"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include &lt;bits/stdc++.h&gt;</w:t>
            </w:r>
          </w:p>
          <w:p w14:paraId="0C474976"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define ll long long</w:t>
            </w:r>
          </w:p>
          <w:p w14:paraId="25D9DD61"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define maxn 10000</w:t>
            </w:r>
          </w:p>
          <w:p w14:paraId="320E9DD8"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define Eps 0.0000001</w:t>
            </w:r>
          </w:p>
          <w:p w14:paraId="75CA2582"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using namespace std;</w:t>
            </w:r>
          </w:p>
          <w:p w14:paraId="670DD559"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ll n;</w:t>
            </w:r>
          </w:p>
          <w:p w14:paraId="18BEB18B"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struct point</w:t>
            </w:r>
          </w:p>
          <w:p w14:paraId="66ADDEC9"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double  x,y;};</w:t>
            </w:r>
          </w:p>
          <w:p w14:paraId="3748B530"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point p[maxn], Q;</w:t>
            </w:r>
          </w:p>
          <w:p w14:paraId="7B5BC90D"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void nhap()</w:t>
            </w:r>
          </w:p>
          <w:p w14:paraId="0B3CF708"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cin&gt;&gt;n;</w:t>
            </w:r>
          </w:p>
          <w:p w14:paraId="3CDD9266"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 xml:space="preserve"> cin&gt;&gt;Q.x&gt;&gt;Q.y;</w:t>
            </w:r>
          </w:p>
          <w:p w14:paraId="1B461824"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 xml:space="preserve"> for (int i=1; i&lt;=n;i++)</w:t>
            </w:r>
          </w:p>
          <w:p w14:paraId="6B18E2AF"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 xml:space="preserve"> </w:t>
            </w:r>
            <w:r w:rsidRPr="0012297C">
              <w:rPr>
                <w:rFonts w:ascii="Times New Roman" w:eastAsia="Times New Roman" w:hAnsi="Times New Roman"/>
                <w:color w:val="FFFFFF" w:themeColor="background1"/>
                <w:sz w:val="26"/>
                <w:szCs w:val="26"/>
              </w:rPr>
              <w:tab/>
              <w:t>cin&gt;&gt;p[i].x&gt;&gt;p[i].y;</w:t>
            </w:r>
          </w:p>
          <w:p w14:paraId="34BD49F6"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5CCB3BE8"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double dist(point p1, point p2)</w:t>
            </w:r>
          </w:p>
          <w:p w14:paraId="7BC60F71"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784B4BEC"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double k=(p2.x-p1.x)*(p2.x-p1.x)+(p2.y-p1.y)*(p2.y-p1.y);</w:t>
            </w:r>
          </w:p>
          <w:p w14:paraId="7BAC8FE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return sqrt(k);</w:t>
            </w:r>
          </w:p>
          <w:p w14:paraId="26194B70"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336FDC48"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bool equal (double x, double y)</w:t>
            </w:r>
          </w:p>
          <w:p w14:paraId="656292C4"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11A55687"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double k=abs(x-y);</w:t>
            </w:r>
          </w:p>
          <w:p w14:paraId="0EF52D0C"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if (k&lt;=Eps) return true;</w:t>
            </w:r>
          </w:p>
          <w:p w14:paraId="6ECDDB1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return false;</w:t>
            </w:r>
          </w:p>
          <w:p w14:paraId="6A5A9788"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3074339E"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void line(point p1,point p2, double &amp;a, double &amp;b, double &amp;c)</w:t>
            </w:r>
          </w:p>
          <w:p w14:paraId="74ED0DDC"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a=p2.y-p1.y;</w:t>
            </w:r>
          </w:p>
          <w:p w14:paraId="4539AC7B"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xml:space="preserve">     b=p1.x-p2.x;</w:t>
            </w:r>
          </w:p>
          <w:p w14:paraId="509AB264"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lastRenderedPageBreak/>
              <w:t xml:space="preserve">     c=-(a*p1.x+b*p1.y);</w:t>
            </w:r>
          </w:p>
          <w:p w14:paraId="59BA79A6"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61D9AE8B"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int ccw(point a, point b, point c)</w:t>
            </w:r>
          </w:p>
          <w:p w14:paraId="7709F12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double k=(b.x-a.x)*(c.y-b.y)-(b.y-a.y)*(c.x-b.x);</w:t>
            </w:r>
          </w:p>
          <w:p w14:paraId="537512CC"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if (abs(k)&lt;=Eps) return 0;</w:t>
            </w:r>
          </w:p>
          <w:p w14:paraId="4D5F0DC6"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else if (k&gt;0) return 1;</w:t>
            </w:r>
          </w:p>
          <w:p w14:paraId="52A053D3"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 xml:space="preserve">    else return -1;</w:t>
            </w:r>
          </w:p>
          <w:p w14:paraId="6BBC98E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3D4281D4"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bool giaodiem(double a1,double b1, double c1, double a2, double b2, double c2, point &amp;M)</w:t>
            </w:r>
          </w:p>
          <w:p w14:paraId="3B7B6693"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double D=a1*b2-a2*b1;</w:t>
            </w:r>
          </w:p>
          <w:p w14:paraId="081AF6F6"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double Dx=b1*c2-b2*c1;</w:t>
            </w:r>
          </w:p>
          <w:p w14:paraId="0D8101E1"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double Dy=a1*c2-a2*c1;</w:t>
            </w:r>
          </w:p>
          <w:p w14:paraId="2931C54B"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if (equal (D,0)==true) return false ;</w:t>
            </w:r>
          </w:p>
          <w:p w14:paraId="756A9CB1"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 xml:space="preserve">    M.x=Dx/D;</w:t>
            </w:r>
          </w:p>
          <w:p w14:paraId="160A3953"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 xml:space="preserve">    M.y=-Dy/D; </w:t>
            </w:r>
          </w:p>
          <w:p w14:paraId="2145E4EB"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return true;</w:t>
            </w:r>
          </w:p>
          <w:p w14:paraId="116BD4F4"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70D5565A"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bool kt(point M, point p1, point p2)</w:t>
            </w:r>
          </w:p>
          <w:p w14:paraId="435EA000"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if ((ccw(p1, M, p2)==0) &amp;&amp; (M.x&gt;=min(p1.x, p2.x ))&amp;&amp; (M.x&lt;=max(p1.x, p2.x)) &amp;&amp; (M.y&gt;=min(p1.y, p2.y )) &amp;&amp; (M.y&lt;=max(p1.y, p2.y)))</w:t>
            </w:r>
          </w:p>
          <w:p w14:paraId="202CE9A8"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return true; else return false;</w:t>
            </w:r>
          </w:p>
          <w:p w14:paraId="760C9AB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5C98194C"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void xuly()</w:t>
            </w:r>
          </w:p>
          <w:p w14:paraId="520F6913"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   double a1, b1, c1, a2, b2, c2; point M;</w:t>
            </w:r>
          </w:p>
          <w:p w14:paraId="343EF06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double res=dist(Q, p[1]);</w:t>
            </w:r>
          </w:p>
          <w:p w14:paraId="6D991B2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for (int i=2; i&lt;=n; i++)  res=min(res, dist(Q, p[i]));</w:t>
            </w:r>
          </w:p>
          <w:p w14:paraId="25B34D1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p[n+1]=p[1];</w:t>
            </w:r>
          </w:p>
          <w:p w14:paraId="6AA0F52B"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for (int i=1; i&lt;=n; i++)</w:t>
            </w:r>
          </w:p>
          <w:p w14:paraId="3BEA6AF5"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w:t>
            </w:r>
          </w:p>
          <w:p w14:paraId="2B1607E8"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r>
            <w:r w:rsidRPr="0012297C">
              <w:rPr>
                <w:rFonts w:ascii="Times New Roman" w:eastAsia="Times New Roman" w:hAnsi="Times New Roman"/>
                <w:color w:val="FFFFFF" w:themeColor="background1"/>
                <w:sz w:val="26"/>
                <w:szCs w:val="26"/>
              </w:rPr>
              <w:tab/>
              <w:t>line (p[i], p[i+1], a1, b1, c1);</w:t>
            </w:r>
          </w:p>
          <w:p w14:paraId="073A0D07"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r>
            <w:r w:rsidRPr="0012297C">
              <w:rPr>
                <w:rFonts w:ascii="Times New Roman" w:eastAsia="Times New Roman" w:hAnsi="Times New Roman"/>
                <w:color w:val="FFFFFF" w:themeColor="background1"/>
                <w:sz w:val="26"/>
                <w:szCs w:val="26"/>
              </w:rPr>
              <w:tab/>
              <w:t>a2=b1; b2=-a1; c2=-b1*Q.x+a1*Q.y;//xay dung d2;</w:t>
            </w:r>
          </w:p>
          <w:p w14:paraId="59126C6E"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lastRenderedPageBreak/>
              <w:tab/>
            </w:r>
            <w:r w:rsidRPr="0012297C">
              <w:rPr>
                <w:rFonts w:ascii="Times New Roman" w:eastAsia="Times New Roman" w:hAnsi="Times New Roman"/>
                <w:color w:val="FFFFFF" w:themeColor="background1"/>
                <w:sz w:val="26"/>
                <w:szCs w:val="26"/>
              </w:rPr>
              <w:tab/>
              <w:t>if (giaodiem(a1, b1, c1, a2, b2, c2, M)==true)</w:t>
            </w:r>
          </w:p>
          <w:p w14:paraId="32D69C37"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r>
            <w:r w:rsidRPr="0012297C">
              <w:rPr>
                <w:rFonts w:ascii="Times New Roman" w:eastAsia="Times New Roman" w:hAnsi="Times New Roman"/>
                <w:color w:val="FFFFFF" w:themeColor="background1"/>
                <w:sz w:val="26"/>
                <w:szCs w:val="26"/>
              </w:rPr>
              <w:tab/>
            </w:r>
            <w:r w:rsidRPr="0012297C">
              <w:rPr>
                <w:rFonts w:ascii="Times New Roman" w:eastAsia="Times New Roman" w:hAnsi="Times New Roman"/>
                <w:color w:val="FFFFFF" w:themeColor="background1"/>
                <w:sz w:val="26"/>
                <w:szCs w:val="26"/>
              </w:rPr>
              <w:tab/>
              <w:t>if (kt(M, p[i], p[i+1])==true) res=min(res, dist(Q,M));</w:t>
            </w:r>
          </w:p>
          <w:p w14:paraId="6E33C52A"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w:t>
            </w:r>
          </w:p>
          <w:p w14:paraId="531FDEA2"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cout &lt;&lt; setprecision(4)&lt;&lt;fixed &lt;&lt; res;</w:t>
            </w:r>
          </w:p>
          <w:p w14:paraId="08ACC8CB"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w:t>
            </w:r>
          </w:p>
          <w:p w14:paraId="679FC259"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int main(){</w:t>
            </w:r>
          </w:p>
          <w:p w14:paraId="76EFCFC8"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freopen("BILL.INP", "r", stdin);</w:t>
            </w:r>
          </w:p>
          <w:p w14:paraId="69032ABC"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freopen("BILL.OUT", "w", stdout);</w:t>
            </w:r>
          </w:p>
          <w:p w14:paraId="398B4A89"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nhap();</w:t>
            </w:r>
          </w:p>
          <w:p w14:paraId="2FB73440"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ab/>
              <w:t>xuly();</w:t>
            </w:r>
          </w:p>
          <w:p w14:paraId="225C43DC" w14:textId="77777777" w:rsidR="00A71923" w:rsidRPr="0012297C" w:rsidRDefault="00A71923" w:rsidP="007E3C86">
            <w:pPr>
              <w:spacing w:before="120" w:after="0" w:line="240" w:lineRule="auto"/>
              <w:rPr>
                <w:rFonts w:ascii="Times New Roman" w:eastAsia="Times New Roman" w:hAnsi="Times New Roman"/>
                <w:color w:val="FFFFFF" w:themeColor="background1"/>
                <w:sz w:val="26"/>
                <w:szCs w:val="26"/>
              </w:rPr>
            </w:pPr>
            <w:r w:rsidRPr="0012297C">
              <w:rPr>
                <w:rFonts w:ascii="Times New Roman" w:eastAsia="Times New Roman" w:hAnsi="Times New Roman"/>
                <w:color w:val="FFFFFF" w:themeColor="background1"/>
                <w:sz w:val="26"/>
                <w:szCs w:val="26"/>
              </w:rPr>
              <w:t>return 0;}</w:t>
            </w:r>
          </w:p>
        </w:tc>
      </w:tr>
    </w:tbl>
    <w:p w14:paraId="570B3414" w14:textId="77777777" w:rsidR="00A71923" w:rsidRPr="0012297C" w:rsidRDefault="00A71923" w:rsidP="00A71923">
      <w:pPr>
        <w:pStyle w:val="NormalWeb"/>
        <w:shd w:val="clear" w:color="auto" w:fill="FFFFFF"/>
        <w:spacing w:before="120" w:beforeAutospacing="0" w:after="0" w:afterAutospacing="0"/>
        <w:rPr>
          <w:rStyle w:val="Hyperlink"/>
          <w:i/>
          <w:color w:val="FFFFFF" w:themeColor="background1"/>
          <w:sz w:val="26"/>
          <w:szCs w:val="26"/>
        </w:rPr>
      </w:pPr>
      <w:r w:rsidRPr="0012297C">
        <w:rPr>
          <w:b/>
          <w:i/>
          <w:color w:val="FFFFFF" w:themeColor="background1"/>
          <w:sz w:val="26"/>
          <w:szCs w:val="26"/>
        </w:rPr>
        <w:lastRenderedPageBreak/>
        <w:t>Test</w:t>
      </w:r>
      <w:r w:rsidRPr="0012297C">
        <w:rPr>
          <w:i/>
          <w:color w:val="FFFFFF" w:themeColor="background1"/>
          <w:sz w:val="26"/>
          <w:szCs w:val="26"/>
        </w:rPr>
        <w:t xml:space="preserve">: </w:t>
      </w:r>
      <w:hyperlink r:id="rId11" w:history="1">
        <w:r w:rsidRPr="0012297C">
          <w:rPr>
            <w:rStyle w:val="Hyperlink"/>
            <w:i/>
            <w:color w:val="FFFFFF" w:themeColor="background1"/>
            <w:sz w:val="26"/>
            <w:szCs w:val="26"/>
          </w:rPr>
          <w:t>https://www.spoj.com/THPTCBT/problems/MTKC/</w:t>
        </w:r>
      </w:hyperlink>
    </w:p>
    <w:p w14:paraId="63D9CE69" w14:textId="77777777" w:rsidR="00A71923" w:rsidRPr="0012297C" w:rsidRDefault="00A71923" w:rsidP="00A71923">
      <w:pPr>
        <w:pStyle w:val="NormalWeb"/>
        <w:shd w:val="clear" w:color="auto" w:fill="FFFFFF"/>
        <w:spacing w:before="120" w:beforeAutospacing="0" w:after="0" w:afterAutospacing="0"/>
        <w:rPr>
          <w:i/>
          <w:color w:val="FFFFFF" w:themeColor="background1"/>
          <w:sz w:val="26"/>
          <w:szCs w:val="26"/>
        </w:rPr>
      </w:pPr>
      <w:r w:rsidRPr="0012297C">
        <w:rPr>
          <w:b/>
          <w:i/>
          <w:color w:val="FFFFFF" w:themeColor="background1"/>
          <w:sz w:val="26"/>
          <w:szCs w:val="26"/>
        </w:rPr>
        <w:t>Code</w:t>
      </w:r>
      <w:r w:rsidRPr="0012297C">
        <w:rPr>
          <w:i/>
          <w:color w:val="FFFFFF" w:themeColor="background1"/>
          <w:sz w:val="26"/>
          <w:szCs w:val="26"/>
        </w:rPr>
        <w:t xml:space="preserve">:  </w:t>
      </w:r>
      <w:hyperlink r:id="rId12" w:history="1">
        <w:r w:rsidRPr="0012297C">
          <w:rPr>
            <w:rStyle w:val="Hyperlink"/>
            <w:i/>
            <w:color w:val="FFFFFF" w:themeColor="background1"/>
            <w:sz w:val="26"/>
            <w:szCs w:val="26"/>
          </w:rPr>
          <w:t>https://drive.google.com/file/d/1g2J-Ac8oeBnjsn-Bxz9enxil_j7vOQEO/view?usp=sharing</w:t>
        </w:r>
      </w:hyperlink>
    </w:p>
    <w:sectPr w:rsidR="00A71923" w:rsidRPr="0012297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175D1"/>
    <w:multiLevelType w:val="hybridMultilevel"/>
    <w:tmpl w:val="64F81746"/>
    <w:lvl w:ilvl="0" w:tplc="5F30397A">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15:restartNumberingAfterBreak="0">
    <w:nsid w:val="101073E0"/>
    <w:multiLevelType w:val="hybridMultilevel"/>
    <w:tmpl w:val="E16A250E"/>
    <w:lvl w:ilvl="0" w:tplc="6E180324">
      <w:start w:val="4"/>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D550DAC"/>
    <w:multiLevelType w:val="hybridMultilevel"/>
    <w:tmpl w:val="8856EF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B83F5A"/>
    <w:multiLevelType w:val="hybridMultilevel"/>
    <w:tmpl w:val="E13C7FBE"/>
    <w:lvl w:ilvl="0" w:tplc="85CA23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BC607F4"/>
    <w:multiLevelType w:val="multilevel"/>
    <w:tmpl w:val="5BC607F4"/>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77263473"/>
    <w:multiLevelType w:val="hybridMultilevel"/>
    <w:tmpl w:val="AF083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65999839">
    <w:abstractNumId w:val="0"/>
  </w:num>
  <w:num w:numId="2" w16cid:durableId="49353267">
    <w:abstractNumId w:val="2"/>
  </w:num>
  <w:num w:numId="3" w16cid:durableId="364528790">
    <w:abstractNumId w:val="5"/>
  </w:num>
  <w:num w:numId="4" w16cid:durableId="1301228419">
    <w:abstractNumId w:val="3"/>
  </w:num>
  <w:num w:numId="5" w16cid:durableId="1039816388">
    <w:abstractNumId w:val="1"/>
  </w:num>
  <w:num w:numId="6" w16cid:durableId="4494016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1923"/>
    <w:rsid w:val="00053699"/>
    <w:rsid w:val="00073CB8"/>
    <w:rsid w:val="000800FE"/>
    <w:rsid w:val="0012297C"/>
    <w:rsid w:val="0051735A"/>
    <w:rsid w:val="0053351E"/>
    <w:rsid w:val="00576795"/>
    <w:rsid w:val="00690BF7"/>
    <w:rsid w:val="007C0C6D"/>
    <w:rsid w:val="00A71923"/>
    <w:rsid w:val="00C52AE0"/>
    <w:rsid w:val="00F80C38"/>
    <w:rsid w:val="00F93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053B72"/>
  <w15:chartTrackingRefBased/>
  <w15:docId w15:val="{25A3FA46-6E9A-48F8-86CE-24ADB3A5DA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1923"/>
    <w:rPr>
      <w:rFonts w:ascii="Calibri" w:eastAsia="Calibri" w:hAnsi="Calibri" w:cs="Times New Roman"/>
      <w:kern w:val="0"/>
      <w14:ligatures w14:val="none"/>
    </w:rPr>
  </w:style>
  <w:style w:type="paragraph" w:styleId="Heading2">
    <w:name w:val="heading 2"/>
    <w:basedOn w:val="Normal"/>
    <w:next w:val="Normal"/>
    <w:link w:val="Heading2Char"/>
    <w:uiPriority w:val="9"/>
    <w:unhideWhenUsed/>
    <w:qFormat/>
    <w:rsid w:val="00A71923"/>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A71923"/>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71923"/>
    <w:rPr>
      <w:rFonts w:asciiTheme="majorHAnsi" w:eastAsiaTheme="majorEastAsia" w:hAnsiTheme="majorHAnsi" w:cstheme="majorBidi"/>
      <w:b/>
      <w:bCs/>
      <w:color w:val="4472C4" w:themeColor="accent1"/>
      <w:kern w:val="0"/>
      <w:sz w:val="26"/>
      <w:szCs w:val="26"/>
      <w14:ligatures w14:val="none"/>
    </w:rPr>
  </w:style>
  <w:style w:type="character" w:customStyle="1" w:styleId="Heading3Char">
    <w:name w:val="Heading 3 Char"/>
    <w:basedOn w:val="DefaultParagraphFont"/>
    <w:link w:val="Heading3"/>
    <w:uiPriority w:val="9"/>
    <w:rsid w:val="00A71923"/>
    <w:rPr>
      <w:rFonts w:asciiTheme="majorHAnsi" w:eastAsiaTheme="majorEastAsia" w:hAnsiTheme="majorHAnsi" w:cstheme="majorBidi"/>
      <w:b/>
      <w:bCs/>
      <w:color w:val="4472C4" w:themeColor="accent1"/>
      <w:kern w:val="0"/>
      <w14:ligatures w14:val="none"/>
    </w:rPr>
  </w:style>
  <w:style w:type="paragraph" w:styleId="NormalWeb">
    <w:name w:val="Normal (Web)"/>
    <w:basedOn w:val="Normal"/>
    <w:uiPriority w:val="99"/>
    <w:unhideWhenUsed/>
    <w:rsid w:val="00A71923"/>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basedOn w:val="DefaultParagraphFont"/>
    <w:uiPriority w:val="99"/>
    <w:unhideWhenUsed/>
    <w:rsid w:val="00A71923"/>
    <w:rPr>
      <w:color w:val="0000FF"/>
      <w:u w:val="single"/>
    </w:rPr>
  </w:style>
  <w:style w:type="paragraph" w:styleId="ListParagraph">
    <w:name w:val="List Paragraph"/>
    <w:basedOn w:val="Normal"/>
    <w:uiPriority w:val="34"/>
    <w:qFormat/>
    <w:rsid w:val="00A71923"/>
    <w:pPr>
      <w:ind w:left="720"/>
      <w:contextualSpacing/>
    </w:pPr>
  </w:style>
  <w:style w:type="table" w:styleId="TableGrid">
    <w:name w:val="Table Grid"/>
    <w:basedOn w:val="TableNormal"/>
    <w:uiPriority w:val="39"/>
    <w:rsid w:val="00073CB8"/>
    <w:pPr>
      <w:spacing w:after="0" w:line="240" w:lineRule="auto"/>
    </w:pPr>
    <w:rPr>
      <w:rFonts w:ascii="Times New Roman" w:eastAsiaTheme="minorEastAsia" w:hAnsi="Times New Roman" w:cs="Arial"/>
      <w:kern w:val="0"/>
      <w:sz w:val="28"/>
      <w:szCs w:val="28"/>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F80C3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yperlink" Target="https://drive.google.com/file/d/1g2J-Ac8oeBnjsn-Bxz9enxil_j7vOQEO/view?usp=sharing"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s://www.spoj.com/THPTCBT/problems/MTKC/" TargetMode="Externa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TotalTime>
  <Pages>5</Pages>
  <Words>636</Words>
  <Characters>362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ung</dc:creator>
  <cp:keywords/>
  <dc:description/>
  <cp:lastModifiedBy>nguyen hung</cp:lastModifiedBy>
  <cp:revision>7</cp:revision>
  <dcterms:created xsi:type="dcterms:W3CDTF">2023-12-06T03:18:00Z</dcterms:created>
  <dcterms:modified xsi:type="dcterms:W3CDTF">2023-12-06T05:26:00Z</dcterms:modified>
</cp:coreProperties>
</file>